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0BED" w:rsidRPr="00731F8B" w:rsidRDefault="002E7B72" w:rsidP="00830BED">
      <w:pPr>
        <w:rPr>
          <w:rFonts w:ascii="CAC One Seventy" w:hAnsi="CAC One Seventy"/>
          <w:sz w:val="32"/>
          <w:szCs w:val="28"/>
        </w:rPr>
      </w:pPr>
      <w:r>
        <w:rPr>
          <w:rFonts w:ascii="CAC One Seventy" w:hAnsi="CAC One Seventy"/>
          <w:sz w:val="32"/>
          <w:szCs w:val="28"/>
        </w:rPr>
        <w:t xml:space="preserve">Honors </w:t>
      </w:r>
      <w:r w:rsidR="00830BED" w:rsidRPr="00731F8B">
        <w:rPr>
          <w:rFonts w:ascii="CAC One Seventy" w:hAnsi="CAC One Seventy"/>
          <w:sz w:val="32"/>
          <w:szCs w:val="28"/>
        </w:rPr>
        <w:t>Algebra</w:t>
      </w:r>
      <w:r w:rsidR="0030373E" w:rsidRPr="00731F8B">
        <w:rPr>
          <w:rFonts w:ascii="CAC One Seventy" w:hAnsi="CAC One Seventy"/>
          <w:sz w:val="32"/>
          <w:szCs w:val="28"/>
        </w:rPr>
        <w:t xml:space="preserve"> 2</w:t>
      </w:r>
      <w:r w:rsidR="0030373E" w:rsidRPr="00731F8B">
        <w:rPr>
          <w:rFonts w:ascii="CAC One Seventy" w:hAnsi="CAC One Seventy"/>
          <w:sz w:val="32"/>
          <w:szCs w:val="28"/>
        </w:rPr>
        <w:tab/>
      </w:r>
      <w:r w:rsidR="00AD6AE6" w:rsidRPr="00731F8B">
        <w:rPr>
          <w:rFonts w:ascii="CAC One Seventy" w:hAnsi="CAC One Seventy"/>
          <w:sz w:val="32"/>
          <w:szCs w:val="28"/>
        </w:rPr>
        <w:tab/>
      </w:r>
      <w:r w:rsidR="00830BED" w:rsidRPr="00731F8B">
        <w:rPr>
          <w:rFonts w:ascii="CAC One Seventy" w:hAnsi="CAC One Seventy"/>
          <w:sz w:val="32"/>
          <w:szCs w:val="28"/>
        </w:rPr>
        <w:tab/>
      </w:r>
      <w:r w:rsidR="00830BED" w:rsidRPr="00731F8B">
        <w:rPr>
          <w:rFonts w:ascii="CAC One Seventy" w:hAnsi="CAC One Seventy"/>
          <w:sz w:val="32"/>
          <w:szCs w:val="28"/>
        </w:rPr>
        <w:tab/>
      </w:r>
      <w:r>
        <w:rPr>
          <w:rFonts w:ascii="CAC One Seventy" w:hAnsi="CAC One Seventy"/>
          <w:sz w:val="32"/>
          <w:szCs w:val="28"/>
        </w:rPr>
        <w:tab/>
        <w:t>Name</w:t>
      </w:r>
      <w:proofErr w:type="gramStart"/>
      <w:r>
        <w:rPr>
          <w:rFonts w:ascii="CAC One Seventy" w:hAnsi="CAC One Seventy"/>
          <w:sz w:val="32"/>
          <w:szCs w:val="28"/>
        </w:rPr>
        <w:t>:_</w:t>
      </w:r>
      <w:proofErr w:type="gramEnd"/>
      <w:r>
        <w:rPr>
          <w:rFonts w:ascii="CAC One Seventy" w:hAnsi="CAC One Seventy"/>
          <w:sz w:val="32"/>
          <w:szCs w:val="28"/>
        </w:rPr>
        <w:t>____</w:t>
      </w:r>
      <w:r w:rsidR="00830BED" w:rsidRPr="00731F8B">
        <w:rPr>
          <w:rFonts w:ascii="CAC One Seventy" w:hAnsi="CAC One Seventy"/>
          <w:sz w:val="32"/>
          <w:szCs w:val="28"/>
        </w:rPr>
        <w:t>______________________</w:t>
      </w:r>
    </w:p>
    <w:p w:rsidR="00830BED" w:rsidRPr="00731F8B" w:rsidRDefault="00830BED" w:rsidP="00830BED">
      <w:pPr>
        <w:rPr>
          <w:rFonts w:ascii="CAC One Seventy" w:hAnsi="CAC One Seventy"/>
          <w:sz w:val="32"/>
          <w:szCs w:val="28"/>
        </w:rPr>
      </w:pP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</w:r>
      <w:r w:rsidRPr="00731F8B">
        <w:rPr>
          <w:rFonts w:ascii="CAC One Seventy" w:hAnsi="CAC One Seventy"/>
          <w:sz w:val="32"/>
          <w:szCs w:val="28"/>
        </w:rPr>
        <w:tab/>
        <w:t>Date</w:t>
      </w:r>
      <w:proofErr w:type="gramStart"/>
      <w:r w:rsidRPr="00731F8B">
        <w:rPr>
          <w:rFonts w:ascii="CAC One Seventy" w:hAnsi="CAC One Seventy"/>
          <w:sz w:val="32"/>
          <w:szCs w:val="28"/>
        </w:rPr>
        <w:t>:_</w:t>
      </w:r>
      <w:proofErr w:type="gramEnd"/>
      <w:r w:rsidRPr="00731F8B">
        <w:rPr>
          <w:rFonts w:ascii="CAC One Seventy" w:hAnsi="CAC One Seventy"/>
          <w:sz w:val="32"/>
          <w:szCs w:val="28"/>
        </w:rPr>
        <w:t>_________________ Block:______</w:t>
      </w:r>
    </w:p>
    <w:p w:rsidR="00830BED" w:rsidRPr="00731F8B" w:rsidRDefault="00830BED" w:rsidP="00830BED">
      <w:pPr>
        <w:rPr>
          <w:rFonts w:ascii="CAC One Seventy" w:hAnsi="CAC One Seventy"/>
          <w:sz w:val="32"/>
          <w:szCs w:val="28"/>
        </w:rPr>
      </w:pPr>
    </w:p>
    <w:p w:rsidR="00B3744A" w:rsidRPr="00731F8B" w:rsidRDefault="00B627DC" w:rsidP="00830BED">
      <w:pPr>
        <w:jc w:val="center"/>
        <w:rPr>
          <w:rFonts w:ascii="CAC One Seventy" w:hAnsi="CAC One Seventy"/>
          <w:b/>
          <w:sz w:val="32"/>
          <w:szCs w:val="28"/>
        </w:rPr>
      </w:pPr>
      <w:r w:rsidRPr="00731F8B">
        <w:rPr>
          <w:rFonts w:ascii="CAC One Seventy" w:hAnsi="CAC One Seventy"/>
          <w:b/>
          <w:sz w:val="32"/>
          <w:szCs w:val="28"/>
        </w:rPr>
        <w:t xml:space="preserve">Solving </w:t>
      </w:r>
      <w:r w:rsidR="008434D5">
        <w:rPr>
          <w:rFonts w:ascii="CAC One Seventy" w:hAnsi="CAC One Seventy"/>
          <w:b/>
          <w:sz w:val="32"/>
          <w:szCs w:val="28"/>
        </w:rPr>
        <w:t>Radical Equations</w:t>
      </w:r>
    </w:p>
    <w:p w:rsidR="00B3744A" w:rsidRPr="00731F8B" w:rsidRDefault="00B3744A" w:rsidP="00830BED">
      <w:pPr>
        <w:jc w:val="center"/>
        <w:rPr>
          <w:rFonts w:ascii="CAC One Seventy" w:hAnsi="CAC One Seventy"/>
          <w:b/>
          <w:sz w:val="32"/>
          <w:szCs w:val="28"/>
        </w:rPr>
      </w:pPr>
    </w:p>
    <w:p w:rsidR="00B3744A" w:rsidRPr="00731F8B" w:rsidRDefault="00B3744A" w:rsidP="00B3744A">
      <w:pPr>
        <w:rPr>
          <w:rFonts w:ascii="CAC One Seventy" w:hAnsi="CAC One Seventy"/>
          <w:b/>
          <w:sz w:val="32"/>
          <w:szCs w:val="28"/>
        </w:rPr>
      </w:pPr>
      <w:r w:rsidRPr="00731F8B">
        <w:rPr>
          <w:rFonts w:ascii="CAC One Seventy" w:hAnsi="CAC One Seventy"/>
          <w:b/>
          <w:sz w:val="32"/>
          <w:szCs w:val="28"/>
        </w:rPr>
        <w:t>Solve each equation. Remember to check for extraneous solutions.</w:t>
      </w:r>
    </w:p>
    <w:tbl>
      <w:tblPr>
        <w:tblStyle w:val="TableGrid"/>
        <w:tblW w:w="10909" w:type="dxa"/>
        <w:tblLook w:val="04A0" w:firstRow="1" w:lastRow="0" w:firstColumn="1" w:lastColumn="0" w:noHBand="0" w:noVBand="1"/>
      </w:tblPr>
      <w:tblGrid>
        <w:gridCol w:w="3575"/>
        <w:gridCol w:w="1879"/>
        <w:gridCol w:w="1697"/>
        <w:gridCol w:w="3758"/>
      </w:tblGrid>
      <w:tr w:rsidR="00B3744A" w:rsidRPr="00731F8B" w:rsidTr="008434D5">
        <w:trPr>
          <w:trHeight w:val="1250"/>
        </w:trPr>
        <w:tc>
          <w:tcPr>
            <w:tcW w:w="5454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1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15=9+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x</m:t>
                  </m:r>
                </m:e>
              </m:rad>
            </m:oMath>
          </w:p>
        </w:tc>
        <w:tc>
          <w:tcPr>
            <w:tcW w:w="5455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2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4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n+8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-6=-3</m:t>
              </m:r>
            </m:oMath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250"/>
        </w:trPr>
        <w:tc>
          <w:tcPr>
            <w:tcW w:w="5454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3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3z+4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=5</m:t>
              </m:r>
            </m:oMath>
          </w:p>
        </w:tc>
        <w:tc>
          <w:tcPr>
            <w:tcW w:w="5455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4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p-3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+6=5</m:t>
              </m:r>
            </m:oMath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181"/>
        </w:trPr>
        <w:tc>
          <w:tcPr>
            <w:tcW w:w="5454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5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3=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x-2</m:t>
                  </m:r>
                </m:e>
              </m:rad>
            </m:oMath>
          </w:p>
        </w:tc>
        <w:tc>
          <w:tcPr>
            <w:tcW w:w="5455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6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2</m:t>
              </m:r>
              <m:rad>
                <m:radPr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deg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6m-4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-1=3</m:t>
              </m:r>
            </m:oMath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1667"/>
        </w:trPr>
        <w:tc>
          <w:tcPr>
            <w:tcW w:w="5454" w:type="dxa"/>
            <w:gridSpan w:val="2"/>
          </w:tcPr>
          <w:p w:rsidR="00B3744A" w:rsidRPr="00731F8B" w:rsidRDefault="00B3744A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7.)</w:t>
            </w:r>
            <m:oMath>
              <m:r>
                <w:rPr>
                  <w:rFonts w:ascii="Cambria Math" w:hAnsi="Cambria Math"/>
                  <w:sz w:val="32"/>
                  <w:szCs w:val="28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5w+3</m:t>
                  </m:r>
                </m:e>
              </m:rad>
              <m:r>
                <w:rPr>
                  <w:rFonts w:ascii="Cambria Math" w:hAnsi="Cambria Math"/>
                  <w:sz w:val="32"/>
                  <w:szCs w:val="28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32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32"/>
                      <w:szCs w:val="28"/>
                    </w:rPr>
                    <m:t>4w+5</m:t>
                  </m:r>
                </m:e>
              </m:rad>
            </m:oMath>
          </w:p>
        </w:tc>
        <w:tc>
          <w:tcPr>
            <w:tcW w:w="5455" w:type="dxa"/>
            <w:gridSpan w:val="2"/>
          </w:tcPr>
          <w:p w:rsidR="00731F8B" w:rsidRPr="00731F8B" w:rsidRDefault="00731F8B" w:rsidP="00731F8B">
            <w:pPr>
              <w:rPr>
                <w:rFonts w:ascii="CAC One Seventy" w:hAnsi="CAC One Seventy"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8</w:t>
            </w:r>
            <w:r w:rsidRPr="00731F8B">
              <w:rPr>
                <w:rFonts w:ascii="CAC One Seventy" w:hAnsi="CAC One Seventy"/>
                <w:b/>
                <w:sz w:val="32"/>
                <w:szCs w:val="28"/>
              </w:rPr>
              <w:t>.)</w:t>
            </w:r>
            <w:r w:rsidRPr="00731F8B">
              <w:rPr>
                <w:rFonts w:ascii="CAC One Seventy" w:hAnsi="CAC One Seventy"/>
                <w:sz w:val="32"/>
                <w:szCs w:val="28"/>
              </w:rPr>
              <w:t xml:space="preserve"> </w:t>
            </w:r>
            <w:r w:rsidRPr="00731F8B">
              <w:rPr>
                <w:rFonts w:ascii="CAC One Seventy" w:hAnsi="CAC One Seventy"/>
                <w:position w:val="-8"/>
                <w:sz w:val="32"/>
                <w:szCs w:val="28"/>
              </w:rPr>
              <w:object w:dxaOrig="1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pt;height:25.5pt" o:ole="">
                  <v:imagedata r:id="rId4" o:title=""/>
                </v:shape>
                <o:OLEObject Type="Embed" ProgID="Equation.DSMT4" ShapeID="_x0000_i1025" DrawAspect="Content" ObjectID="_1551691673" r:id="rId5"/>
              </w:object>
            </w:r>
          </w:p>
          <w:p w:rsidR="00100BE2" w:rsidRPr="00731F8B" w:rsidRDefault="00100BE2" w:rsidP="00B3744A">
            <w:pPr>
              <w:rPr>
                <w:rFonts w:ascii="CAC One Seventy" w:hAnsi="CAC One Seventy"/>
                <w:sz w:val="32"/>
                <w:szCs w:val="28"/>
              </w:rPr>
            </w:pP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1F8B" w:rsidRP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B3744A" w:rsidRPr="00731F8B" w:rsidTr="008434D5">
        <w:trPr>
          <w:trHeight w:val="2033"/>
        </w:trPr>
        <w:tc>
          <w:tcPr>
            <w:tcW w:w="5454" w:type="dxa"/>
            <w:gridSpan w:val="2"/>
          </w:tcPr>
          <w:p w:rsidR="00B3744A" w:rsidRP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9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10"/>
                <w:sz w:val="32"/>
                <w:szCs w:val="28"/>
              </w:rPr>
              <w:object w:dxaOrig="1320" w:dyaOrig="520">
                <v:shape id="_x0000_i1031" type="#_x0000_t75" style="width:66pt;height:27pt" o:ole="">
                  <v:imagedata r:id="rId6" o:title=""/>
                </v:shape>
                <o:OLEObject Type="Embed" ProgID="Equation.DSMT4" ShapeID="_x0000_i1031" DrawAspect="Content" ObjectID="_1551691674" r:id="rId7"/>
              </w:object>
            </w:r>
          </w:p>
        </w:tc>
        <w:tc>
          <w:tcPr>
            <w:tcW w:w="5455" w:type="dxa"/>
            <w:gridSpan w:val="2"/>
          </w:tcPr>
          <w:p w:rsidR="00100BE2" w:rsidRPr="00731F8B" w:rsidRDefault="00CF377D" w:rsidP="008434D5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0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6"/>
                <w:sz w:val="32"/>
                <w:szCs w:val="28"/>
              </w:rPr>
              <w:object w:dxaOrig="1120" w:dyaOrig="480">
                <v:shape id="_x0000_i1032" type="#_x0000_t75" style="width:57pt;height:24pt" o:ole="">
                  <v:imagedata r:id="rId8" o:title=""/>
                </v:shape>
                <o:OLEObject Type="Embed" ProgID="Equation.DSMT4" ShapeID="_x0000_i1032" DrawAspect="Content" ObjectID="_1551691675" r:id="rId9"/>
              </w:object>
            </w:r>
          </w:p>
        </w:tc>
      </w:tr>
      <w:tr w:rsidR="00B3744A" w:rsidRPr="00731F8B" w:rsidTr="008434D5">
        <w:trPr>
          <w:trHeight w:val="1528"/>
        </w:trPr>
        <w:tc>
          <w:tcPr>
            <w:tcW w:w="5454" w:type="dxa"/>
            <w:gridSpan w:val="2"/>
          </w:tcPr>
          <w:p w:rsidR="00B3744A" w:rsidRP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1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6"/>
                <w:sz w:val="32"/>
                <w:szCs w:val="28"/>
              </w:rPr>
              <w:object w:dxaOrig="1300" w:dyaOrig="480">
                <v:shape id="_x0000_i1026" type="#_x0000_t75" style="width:64.5pt;height:24pt" o:ole="">
                  <v:imagedata r:id="rId10" o:title=""/>
                </v:shape>
                <o:OLEObject Type="Embed" ProgID="Equation.DSMT4" ShapeID="_x0000_i1026" DrawAspect="Content" ObjectID="_1551691676" r:id="rId11"/>
              </w:object>
            </w:r>
          </w:p>
        </w:tc>
        <w:tc>
          <w:tcPr>
            <w:tcW w:w="5455" w:type="dxa"/>
            <w:gridSpan w:val="2"/>
          </w:tcPr>
          <w:p w:rsidR="00731F8B" w:rsidRDefault="00CF377D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  <w:r>
              <w:rPr>
                <w:rFonts w:ascii="CAC One Seventy" w:hAnsi="CAC One Seventy"/>
                <w:b/>
                <w:sz w:val="32"/>
                <w:szCs w:val="28"/>
              </w:rPr>
              <w:t>12</w:t>
            </w:r>
            <w:r w:rsidR="00731F8B" w:rsidRPr="00731F8B">
              <w:rPr>
                <w:rFonts w:ascii="CAC One Seventy" w:hAnsi="CAC One Seventy"/>
                <w:b/>
                <w:sz w:val="32"/>
                <w:szCs w:val="28"/>
              </w:rPr>
              <w:t xml:space="preserve">.) </w:t>
            </w:r>
            <w:r w:rsidR="00731F8B" w:rsidRPr="00731F8B">
              <w:rPr>
                <w:rFonts w:ascii="CAC One Seventy" w:hAnsi="CAC One Seventy"/>
                <w:b/>
                <w:position w:val="-10"/>
                <w:sz w:val="32"/>
                <w:szCs w:val="28"/>
              </w:rPr>
              <w:object w:dxaOrig="1780" w:dyaOrig="520">
                <v:shape id="_x0000_i1027" type="#_x0000_t75" style="width:88.5pt;height:27pt" o:ole="">
                  <v:imagedata r:id="rId12" o:title=""/>
                </v:shape>
                <o:OLEObject Type="Embed" ProgID="Equation.DSMT4" ShapeID="_x0000_i1027" DrawAspect="Content" ObjectID="_1551691677" r:id="rId13"/>
              </w:object>
            </w: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731F8B" w:rsidRDefault="00731F8B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8434D5" w:rsidRPr="00731F8B" w:rsidRDefault="008434D5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  <w:p w:rsidR="00100BE2" w:rsidRPr="00731F8B" w:rsidRDefault="00100BE2" w:rsidP="00B3744A">
            <w:pPr>
              <w:rPr>
                <w:rFonts w:ascii="CAC One Seventy" w:hAnsi="CAC One Seventy"/>
                <w:b/>
                <w:sz w:val="32"/>
                <w:szCs w:val="28"/>
              </w:rPr>
            </w:pPr>
          </w:p>
        </w:tc>
      </w:tr>
      <w:tr w:rsidR="008434D5" w:rsidTr="008434D5">
        <w:trPr>
          <w:trHeight w:val="2150"/>
        </w:trPr>
        <w:tc>
          <w:tcPr>
            <w:tcW w:w="3575" w:type="dxa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lastRenderedPageBreak/>
              <w:t>1</w:t>
            </w:r>
            <w:r>
              <w:rPr>
                <w:rFonts w:ascii="Century Gothic"/>
                <w:sz w:val="24"/>
                <w:szCs w:val="24"/>
                <w:u w:color="000000"/>
              </w:rPr>
              <w:t>3</w:t>
            </w:r>
            <w:r>
              <w:rPr>
                <w:rFonts w:ascii="Century Gothic"/>
                <w:sz w:val="24"/>
                <w:szCs w:val="24"/>
                <w:u w:color="000000"/>
              </w:rPr>
              <w:t>) k</w:t>
            </w:r>
            <w:r>
              <w:rPr>
                <w:rFonts w:hAnsi="Century Gothic"/>
                <w:sz w:val="24"/>
                <w:szCs w:val="24"/>
                <w:u w:color="000000"/>
              </w:rPr>
              <w:t>²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= 16</w:t>
            </w:r>
            <w:r>
              <w:rPr>
                <w:rFonts w:ascii="Century Gothic"/>
                <w:sz w:val="24"/>
                <w:szCs w:val="24"/>
                <w:u w:color="000000"/>
              </w:rPr>
              <w:tab/>
            </w:r>
          </w:p>
        </w:tc>
        <w:tc>
          <w:tcPr>
            <w:tcW w:w="3576" w:type="dxa"/>
            <w:gridSpan w:val="2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4</w:t>
            </w:r>
            <w:r>
              <w:rPr>
                <w:rFonts w:ascii="Century Gothic"/>
                <w:sz w:val="24"/>
                <w:szCs w:val="24"/>
                <w:u w:color="000000"/>
              </w:rPr>
              <w:t>) x</w:t>
            </w:r>
            <w:r>
              <w:rPr>
                <w:rFonts w:hAnsi="Century Gothic"/>
                <w:sz w:val="24"/>
                <w:szCs w:val="24"/>
                <w:u w:color="000000"/>
              </w:rPr>
              <w:t>²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= 21</w:t>
            </w:r>
          </w:p>
        </w:tc>
        <w:tc>
          <w:tcPr>
            <w:tcW w:w="3758" w:type="dxa"/>
          </w:tcPr>
          <w:p w:rsidR="008434D5" w:rsidRDefault="008434D5" w:rsidP="008434D5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5</w:t>
            </w:r>
            <w:r>
              <w:rPr>
                <w:rFonts w:ascii="Century Gothic"/>
                <w:sz w:val="24"/>
                <w:szCs w:val="24"/>
                <w:u w:color="000000"/>
              </w:rPr>
              <w:t>) x</w:t>
            </w:r>
            <w:r>
              <w:rPr>
                <w:rFonts w:hAnsi="Century Gothic"/>
                <w:sz w:val="24"/>
                <w:szCs w:val="24"/>
                <w:u w:color="000000"/>
              </w:rPr>
              <w:t>²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+ 8 = 28</w:t>
            </w:r>
            <w:r>
              <w:rPr>
                <w:rFonts w:ascii="Century Gothic"/>
                <w:sz w:val="24"/>
                <w:szCs w:val="24"/>
                <w:u w:color="000000"/>
              </w:rPr>
              <w:tab/>
            </w:r>
          </w:p>
        </w:tc>
      </w:tr>
      <w:tr w:rsidR="008434D5" w:rsidTr="008434D5">
        <w:trPr>
          <w:trHeight w:val="2240"/>
        </w:trPr>
        <w:tc>
          <w:tcPr>
            <w:tcW w:w="3575" w:type="dxa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6</w:t>
            </w:r>
            <w:r>
              <w:rPr>
                <w:rFonts w:ascii="Century Gothic"/>
                <w:sz w:val="24"/>
                <w:szCs w:val="24"/>
                <w:u w:color="000000"/>
              </w:rPr>
              <w:t>) 10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  <w:szCs w:val="24"/>
                      <w:u w:color="00000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  <w:u w:color="000000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  <w:u w:color="000000"/>
                    </w:rPr>
                    <m:t>3</m:t>
                  </m:r>
                </m:sup>
              </m:sSup>
            </m:oMath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+ 9 = 499</w:t>
            </w:r>
            <w:r>
              <w:rPr>
                <w:rFonts w:ascii="Century Gothic"/>
                <w:sz w:val="24"/>
                <w:szCs w:val="24"/>
                <w:u w:color="000000"/>
              </w:rPr>
              <w:tab/>
            </w:r>
          </w:p>
        </w:tc>
        <w:tc>
          <w:tcPr>
            <w:tcW w:w="3576" w:type="dxa"/>
            <w:gridSpan w:val="2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7</w:t>
            </w:r>
            <w:r>
              <w:rPr>
                <w:rFonts w:ascii="Century Gothic"/>
                <w:sz w:val="24"/>
                <w:szCs w:val="24"/>
                <w:u w:color="000000"/>
              </w:rPr>
              <w:t xml:space="preserve">) (p </w:t>
            </w:r>
            <w:r>
              <w:rPr>
                <w:rFonts w:hAnsi="Century Gothic"/>
                <w:sz w:val="24"/>
                <w:szCs w:val="24"/>
                <w:u w:color="000000"/>
              </w:rPr>
              <w:t>—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4)</w:t>
            </w:r>
            <w:r>
              <w:rPr>
                <w:rFonts w:hAnsi="Century Gothic"/>
                <w:sz w:val="24"/>
                <w:szCs w:val="24"/>
                <w:u w:color="000000"/>
              </w:rPr>
              <w:t>²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= 16</w:t>
            </w:r>
            <w:r>
              <w:rPr>
                <w:rFonts w:ascii="Century Gothic"/>
                <w:sz w:val="24"/>
                <w:szCs w:val="24"/>
                <w:u w:color="000000"/>
              </w:rPr>
              <w:tab/>
            </w:r>
          </w:p>
        </w:tc>
        <w:tc>
          <w:tcPr>
            <w:tcW w:w="3758" w:type="dxa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8</w:t>
            </w:r>
            <w:r>
              <w:rPr>
                <w:rFonts w:ascii="Century Gothic"/>
                <w:sz w:val="24"/>
                <w:szCs w:val="24"/>
                <w:u w:color="000000"/>
              </w:rPr>
              <w:t>) (6x + 2)</w:t>
            </w:r>
            <w:r w:rsidRPr="00D103D4">
              <w:rPr>
                <w:rFonts w:ascii="Century Gothic"/>
                <w:position w:val="-4"/>
                <w:sz w:val="24"/>
                <w:szCs w:val="24"/>
                <w:u w:color="000000"/>
              </w:rPr>
              <w:object w:dxaOrig="160" w:dyaOrig="300">
                <v:shape id="_x0000_i1030" type="#_x0000_t75" style="width:7.5pt;height:15pt" o:ole="">
                  <v:imagedata r:id="rId14" o:title=""/>
                </v:shape>
                <o:OLEObject Type="Embed" ProgID="Equation.DSMT4" ShapeID="_x0000_i1030" DrawAspect="Content" ObjectID="_1551691678" r:id="rId15"/>
              </w:objec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+ 4 = 28</w:t>
            </w:r>
          </w:p>
        </w:tc>
      </w:tr>
      <w:tr w:rsidR="008434D5" w:rsidTr="008434D5">
        <w:trPr>
          <w:trHeight w:val="2690"/>
        </w:trPr>
        <w:tc>
          <w:tcPr>
            <w:tcW w:w="3575" w:type="dxa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19</w:t>
            </w:r>
            <w:r>
              <w:rPr>
                <w:rFonts w:ascii="Century Gothic"/>
                <w:sz w:val="24"/>
                <w:szCs w:val="24"/>
                <w:u w:color="000000"/>
              </w:rPr>
              <w:t xml:space="preserve">) 10(x </w:t>
            </w:r>
            <w:r>
              <w:rPr>
                <w:rFonts w:hAnsi="Century Gothic"/>
                <w:sz w:val="24"/>
                <w:szCs w:val="24"/>
                <w:u w:color="000000"/>
              </w:rPr>
              <w:t>—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7)</w:t>
            </w:r>
            <w:r>
              <w:rPr>
                <w:rFonts w:hAnsi="Century Gothic"/>
                <w:sz w:val="24"/>
                <w:szCs w:val="24"/>
                <w:u w:color="000000"/>
              </w:rPr>
              <w:t>²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= 440</w:t>
            </w:r>
            <w:r>
              <w:rPr>
                <w:rFonts w:ascii="Century Gothic"/>
                <w:sz w:val="24"/>
                <w:szCs w:val="24"/>
                <w:u w:color="000000"/>
              </w:rPr>
              <w:tab/>
            </w:r>
          </w:p>
        </w:tc>
        <w:tc>
          <w:tcPr>
            <w:tcW w:w="3576" w:type="dxa"/>
            <w:gridSpan w:val="2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20</w:t>
            </w:r>
            <w:r>
              <w:rPr>
                <w:rFonts w:ascii="Century Gothic"/>
                <w:sz w:val="24"/>
                <w:szCs w:val="24"/>
                <w:u w:color="000000"/>
              </w:rPr>
              <w:t>)8n</w:t>
            </w:r>
            <w:r w:rsidRPr="00D103D4">
              <w:rPr>
                <w:rFonts w:ascii="Century Gothic"/>
                <w:position w:val="-4"/>
                <w:sz w:val="24"/>
                <w:szCs w:val="24"/>
                <w:u w:color="000000"/>
              </w:rPr>
              <w:object w:dxaOrig="139" w:dyaOrig="300">
                <v:shape id="_x0000_i1028" type="#_x0000_t75" style="width:7.5pt;height:15pt" o:ole="">
                  <v:imagedata r:id="rId16" o:title=""/>
                </v:shape>
                <o:OLEObject Type="Embed" ProgID="Equation.DSMT4" ShapeID="_x0000_i1028" DrawAspect="Content" ObjectID="_1551691679" r:id="rId17"/>
              </w:objec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hAnsi="Century Gothic"/>
                <w:sz w:val="24"/>
                <w:szCs w:val="24"/>
                <w:u w:color="000000"/>
              </w:rPr>
              <w:t>—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6 = 306</w:t>
            </w:r>
          </w:p>
        </w:tc>
        <w:tc>
          <w:tcPr>
            <w:tcW w:w="3758" w:type="dxa"/>
          </w:tcPr>
          <w:p w:rsidR="008434D5" w:rsidRDefault="008434D5" w:rsidP="0060316C">
            <w:pPr>
              <w:pStyle w:val="Body"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rPr>
                <w:rFonts w:ascii="Century Gothic" w:eastAsia="Century Gothic" w:hAnsi="Century Gothic" w:cs="Century Gothic"/>
                <w:b/>
                <w:bCs/>
                <w:iCs/>
                <w:sz w:val="24"/>
                <w:szCs w:val="24"/>
                <w:u w:color="000000"/>
              </w:rPr>
            </w:pPr>
            <w:r>
              <w:rPr>
                <w:rFonts w:ascii="Century Gothic"/>
                <w:sz w:val="24"/>
                <w:szCs w:val="24"/>
                <w:u w:color="000000"/>
              </w:rPr>
              <w:t>21</w:t>
            </w:r>
            <w:r>
              <w:rPr>
                <w:rFonts w:ascii="Century Gothic"/>
                <w:sz w:val="24"/>
                <w:szCs w:val="24"/>
                <w:u w:color="000000"/>
              </w:rPr>
              <w:t>) (2x + 6)</w:t>
            </w:r>
            <w:r w:rsidRPr="00D103D4">
              <w:rPr>
                <w:rFonts w:ascii="Century Gothic"/>
                <w:position w:val="-4"/>
                <w:sz w:val="24"/>
                <w:szCs w:val="24"/>
                <w:u w:color="000000"/>
              </w:rPr>
              <w:object w:dxaOrig="139" w:dyaOrig="300">
                <v:shape id="_x0000_i1029" type="#_x0000_t75" style="width:7.5pt;height:15pt" o:ole="">
                  <v:imagedata r:id="rId18" o:title=""/>
                </v:shape>
                <o:OLEObject Type="Embed" ProgID="Equation.DSMT4" ShapeID="_x0000_i1029" DrawAspect="Content" ObjectID="_1551691680" r:id="rId19"/>
              </w:objec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hAnsi="Century Gothic"/>
                <w:sz w:val="24"/>
                <w:szCs w:val="24"/>
                <w:u w:color="000000"/>
              </w:rPr>
              <w:t>—</w:t>
            </w:r>
            <w:r>
              <w:rPr>
                <w:rFonts w:hAnsi="Century Gothic"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Century Gothic"/>
                <w:sz w:val="24"/>
                <w:szCs w:val="24"/>
                <w:u w:color="000000"/>
              </w:rPr>
              <w:t>8 = 46</w:t>
            </w:r>
          </w:p>
        </w:tc>
      </w:tr>
    </w:tbl>
    <w:p w:rsidR="008434D5" w:rsidRDefault="008434D5" w:rsidP="008434D5">
      <w:pPr>
        <w:rPr>
          <w:rFonts w:ascii="Century Gothic" w:hAnsi="Century Gothic"/>
        </w:rPr>
      </w:pPr>
    </w:p>
    <w:p w:rsidR="008434D5" w:rsidRPr="00B31A9D" w:rsidRDefault="008434D5" w:rsidP="008434D5">
      <w:pPr>
        <w:rPr>
          <w:rFonts w:ascii="Century Gothic" w:hAnsi="Century Gothic" w:cs="Cambria"/>
        </w:rPr>
      </w:pPr>
      <w:r>
        <w:rPr>
          <w:rFonts w:ascii="Century Gothic" w:hAnsi="Century Gothic"/>
        </w:rPr>
        <w:t>22</w:t>
      </w:r>
      <w:r w:rsidRPr="00B31A9D">
        <w:rPr>
          <w:rFonts w:ascii="Century Gothic" w:hAnsi="Century Gothic"/>
        </w:rPr>
        <w:t xml:space="preserve">.  The distance, d, in miles that a person can see to the horizon can be modeled by the formula </w:t>
      </w:r>
      <m:oMath>
        <m:r>
          <w:rPr>
            <w:rFonts w:ascii="Cambria Math" w:hAnsi="Cambria Math"/>
            <w:sz w:val="28"/>
          </w:rPr>
          <m:t>d=</m:t>
        </m:r>
        <m:rad>
          <m:radPr>
            <m:degHide m:val="1"/>
            <m:ctrlPr>
              <w:rPr>
                <w:rFonts w:ascii="Cambria Math" w:hAnsi="Cambria Math"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</w:rPr>
                  <m:t>3</m:t>
                </m:r>
                <m:r>
                  <w:rPr>
                    <w:rFonts w:ascii="Cambria Math" w:hAnsi="Cambria Math"/>
                    <w:sz w:val="28"/>
                  </w:rPr>
                  <m:t>h</m:t>
                </m:r>
              </m:num>
              <m:den>
                <m:r>
                  <w:rPr>
                    <w:rFonts w:ascii="Cambria Math" w:hAnsi="Cambria Math"/>
                    <w:sz w:val="28"/>
                  </w:rPr>
                  <m:t>2</m:t>
                </m:r>
              </m:den>
            </m:f>
          </m:e>
        </m:rad>
        <m:r>
          <w:rPr>
            <w:rFonts w:ascii="Cambria Math" w:hAnsi="Cambria Math"/>
            <w:sz w:val="28"/>
          </w:rPr>
          <m:t xml:space="preserve"> </m:t>
        </m:r>
      </m:oMath>
      <w:r w:rsidRPr="00B31A9D">
        <w:rPr>
          <w:rFonts w:ascii="Century Gothic" w:eastAsiaTheme="minorEastAsia" w:hAnsi="Century Gothic"/>
        </w:rPr>
        <w:t>where h is the person’s height above sea level in feet.  To the nearest tenth of a mile, how far to the horizon can a person see if they are 100 feet abo</w:t>
      </w:r>
      <w:proofErr w:type="spellStart"/>
      <w:r w:rsidRPr="00B31A9D">
        <w:rPr>
          <w:rFonts w:ascii="Century Gothic" w:eastAsiaTheme="minorEastAsia" w:hAnsi="Century Gothic"/>
        </w:rPr>
        <w:t>ve</w:t>
      </w:r>
      <w:proofErr w:type="spellEnd"/>
      <w:r w:rsidRPr="00B31A9D">
        <w:rPr>
          <w:rFonts w:ascii="Century Gothic" w:eastAsiaTheme="minorEastAsia" w:hAnsi="Century Gothic"/>
        </w:rPr>
        <w:t xml:space="preserve"> sea level?</w:t>
      </w:r>
    </w:p>
    <w:p w:rsidR="008434D5" w:rsidRPr="00B31A9D" w:rsidRDefault="008434D5" w:rsidP="008434D5">
      <w:pPr>
        <w:rPr>
          <w:rFonts w:ascii="Century Gothic" w:hAnsi="Century Gothic" w:cs="Cambria"/>
        </w:rPr>
      </w:pPr>
    </w:p>
    <w:p w:rsidR="008434D5" w:rsidRDefault="008434D5" w:rsidP="008434D5">
      <w:pPr>
        <w:rPr>
          <w:rFonts w:ascii="Century Gothic" w:hAnsi="Century Gothic"/>
        </w:rPr>
      </w:pPr>
    </w:p>
    <w:p w:rsidR="008434D5" w:rsidRDefault="008434D5" w:rsidP="008434D5">
      <w:pPr>
        <w:rPr>
          <w:rFonts w:ascii="Century Gothic" w:hAnsi="Century Gothic"/>
        </w:rPr>
      </w:pPr>
    </w:p>
    <w:p w:rsidR="008434D5" w:rsidRPr="00B31A9D" w:rsidRDefault="008434D5" w:rsidP="008434D5">
      <w:pPr>
        <w:rPr>
          <w:rFonts w:ascii="Century Gothic" w:hAnsi="Century Gothic"/>
        </w:rPr>
      </w:pPr>
      <w:r>
        <w:rPr>
          <w:rFonts w:ascii="Century Gothic" w:hAnsi="Century Gothic"/>
        </w:rPr>
        <w:t>23</w:t>
      </w:r>
      <w:r w:rsidRPr="00B31A9D">
        <w:rPr>
          <w:rFonts w:ascii="Century Gothic" w:hAnsi="Century Gothic"/>
        </w:rPr>
        <w:t>.  The hull speed, s, in nautical miles per hour of a sailboat can be modeled by the formula</w:t>
      </w:r>
    </w:p>
    <w:p w:rsidR="008434D5" w:rsidRPr="00B31A9D" w:rsidRDefault="008434D5" w:rsidP="008434D5">
      <w:pPr>
        <w:rPr>
          <w:rFonts w:ascii="Century Gothic" w:hAnsi="Century Gothic" w:cs="Cambria"/>
        </w:rPr>
      </w:pPr>
      <w:r w:rsidRPr="00B31A9D">
        <w:rPr>
          <w:rFonts w:ascii="Century Gothic" w:hAnsi="Century Gothic"/>
        </w:rPr>
        <w:t xml:space="preserve"> </w:t>
      </w:r>
      <m:oMath>
        <m:r>
          <w:rPr>
            <w:rFonts w:ascii="Cambria Math" w:hAnsi="Cambria Math"/>
          </w:rPr>
          <m:t>s=1.34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l</m:t>
            </m:r>
          </m:e>
        </m:rad>
      </m:oMath>
      <w:r w:rsidRPr="00B31A9D">
        <w:rPr>
          <w:rFonts w:ascii="Century Gothic" w:hAnsi="Century Gothic" w:cs="Cambria"/>
        </w:rPr>
        <w:t> </w:t>
      </w:r>
      <w:proofErr w:type="gramStart"/>
      <w:r w:rsidRPr="00B31A9D">
        <w:rPr>
          <w:rFonts w:ascii="Century Gothic" w:hAnsi="Century Gothic"/>
        </w:rPr>
        <w:t>where</w:t>
      </w:r>
      <w:proofErr w:type="gramEnd"/>
      <w:r w:rsidRPr="00B31A9D">
        <w:rPr>
          <w:rFonts w:ascii="Century Gothic" w:hAnsi="Century Gothic"/>
        </w:rPr>
        <w:t xml:space="preserve"> l is the length in feet of the sailboat</w:t>
      </w:r>
      <w:r w:rsidRPr="00B31A9D">
        <w:rPr>
          <w:rFonts w:ascii="Century Gothic" w:hAnsi="Century Gothic" w:cs="{skinny} jeans solid"/>
        </w:rPr>
        <w:t>’</w:t>
      </w:r>
      <w:r w:rsidRPr="00B31A9D">
        <w:rPr>
          <w:rFonts w:ascii="Century Gothic" w:hAnsi="Century Gothic"/>
        </w:rPr>
        <w:t>s waterline.  Find the length of the sailboat’s waterline if it has a hull speed of 8 nautical miles per hour.</w:t>
      </w:r>
    </w:p>
    <w:p w:rsidR="008434D5" w:rsidRDefault="008434D5" w:rsidP="008434D5">
      <w:pPr>
        <w:rPr>
          <w:rFonts w:ascii="Century Gothic" w:hAnsi="Century Gothic"/>
        </w:rPr>
      </w:pPr>
    </w:p>
    <w:p w:rsidR="008434D5" w:rsidRPr="00B31A9D" w:rsidRDefault="008434D5" w:rsidP="008434D5">
      <w:pPr>
        <w:rPr>
          <w:rFonts w:ascii="Century Gothic" w:hAnsi="Century Gothic"/>
        </w:rPr>
      </w:pPr>
    </w:p>
    <w:p w:rsidR="008434D5" w:rsidRPr="00B31A9D" w:rsidRDefault="008434D5" w:rsidP="008434D5">
      <w:pPr>
        <w:rPr>
          <w:rFonts w:ascii="Century Gothic" w:hAnsi="Century Gothic" w:cs="Cambria"/>
        </w:rPr>
      </w:pPr>
      <w:r>
        <w:rPr>
          <w:rFonts w:ascii="Century Gothic" w:hAnsi="Century Gothic"/>
        </w:rPr>
        <w:t>24</w:t>
      </w:r>
      <w:r w:rsidRPr="00B31A9D">
        <w:rPr>
          <w:rFonts w:ascii="Century Gothic" w:hAnsi="Century Gothic"/>
        </w:rPr>
        <w:t xml:space="preserve">.  The average amount of apples consumed by Americans (in pounds per person) </w:t>
      </w:r>
      <w:proofErr w:type="gramStart"/>
      <w:r w:rsidRPr="00B31A9D">
        <w:rPr>
          <w:rFonts w:ascii="Century Gothic" w:hAnsi="Century Gothic"/>
        </w:rPr>
        <w:t>between 1980 - 2000</w:t>
      </w:r>
      <w:proofErr w:type="gramEnd"/>
      <w:r w:rsidRPr="00B31A9D">
        <w:rPr>
          <w:rFonts w:ascii="Century Gothic" w:hAnsi="Century Gothic"/>
        </w:rPr>
        <w:t xml:space="preserve"> can be modeled by the equation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2x+275</m:t>
            </m:r>
          </m:e>
        </m:rad>
      </m:oMath>
      <w:r w:rsidRPr="00B31A9D">
        <w:rPr>
          <w:rFonts w:ascii="Century Gothic" w:hAnsi="Century Gothic" w:cs="Cambria"/>
        </w:rPr>
        <w:t> </w:t>
      </w:r>
      <w:r w:rsidRPr="00B31A9D">
        <w:rPr>
          <w:rFonts w:ascii="Century Gothic" w:hAnsi="Century Gothic"/>
        </w:rPr>
        <w:t>where x is the number of years since 1980.  In what year were about 20 pounds of apples consumed per person?</w:t>
      </w:r>
      <w:r w:rsidRPr="00B31A9D">
        <w:rPr>
          <w:rFonts w:ascii="Century Gothic" w:hAnsi="Century Gothic" w:cs="Cambria"/>
          <w:vertAlign w:val="superscript"/>
        </w:rPr>
        <w:t> </w:t>
      </w:r>
      <w:r w:rsidRPr="00B31A9D">
        <w:rPr>
          <w:rFonts w:ascii="Century Gothic" w:hAnsi="Century Gothic" w:cs="Cambria"/>
        </w:rPr>
        <w:t> </w:t>
      </w:r>
    </w:p>
    <w:p w:rsidR="008434D5" w:rsidRDefault="008434D5" w:rsidP="008434D5">
      <w:pPr>
        <w:rPr>
          <w:rFonts w:ascii="Century Gothic" w:hAnsi="Century Gothic"/>
        </w:rPr>
      </w:pPr>
    </w:p>
    <w:p w:rsidR="008434D5" w:rsidRPr="00B31A9D" w:rsidRDefault="008434D5" w:rsidP="008434D5">
      <w:pPr>
        <w:rPr>
          <w:rFonts w:ascii="Century Gothic" w:hAnsi="Century Gothic"/>
        </w:rPr>
      </w:pPr>
    </w:p>
    <w:p w:rsidR="0030373E" w:rsidRPr="00731F8B" w:rsidRDefault="008434D5" w:rsidP="00E5733A">
      <w:pPr>
        <w:rPr>
          <w:rFonts w:ascii="CAC One Seventy" w:hAnsi="CAC One Seventy"/>
          <w:sz w:val="32"/>
          <w:szCs w:val="28"/>
        </w:rPr>
      </w:pPr>
      <w:r>
        <w:rPr>
          <w:rFonts w:ascii="Century Gothic" w:eastAsiaTheme="minorEastAsia" w:hAnsi="Century Gothic"/>
        </w:rPr>
        <w:t>25</w:t>
      </w:r>
      <w:r w:rsidRPr="00B31A9D">
        <w:rPr>
          <w:rFonts w:ascii="Century Gothic" w:eastAsiaTheme="minorEastAsia" w:hAnsi="Century Gothic"/>
        </w:rPr>
        <w:t xml:space="preserve">. The velocity v, measured in meters per second, of an object can be measured in terms of its mass, m, measured in kg and Kinetic Energy, </w:t>
      </w:r>
      <w:proofErr w:type="spellStart"/>
      <w:r w:rsidRPr="00B31A9D">
        <w:rPr>
          <w:rFonts w:ascii="Century Gothic" w:eastAsiaTheme="minorEastAsia" w:hAnsi="Century Gothic"/>
        </w:rPr>
        <w:t>E</w:t>
      </w:r>
      <w:r w:rsidRPr="00B31A9D">
        <w:rPr>
          <w:rFonts w:ascii="Century Gothic" w:eastAsiaTheme="minorEastAsia" w:hAnsi="Century Gothic"/>
          <w:vertAlign w:val="subscript"/>
        </w:rPr>
        <w:t>k</w:t>
      </w:r>
      <w:proofErr w:type="spellEnd"/>
      <w:r w:rsidRPr="00B31A9D">
        <w:rPr>
          <w:rFonts w:ascii="Century Gothic" w:eastAsiaTheme="minorEastAsia" w:hAnsi="Century Gothic"/>
        </w:rPr>
        <w:t xml:space="preserve">, measured in Joules: </w:t>
      </w:r>
      <m:oMath>
        <m:r>
          <w:rPr>
            <w:rFonts w:ascii="Cambria Math" w:eastAsiaTheme="minorEastAsia" w:hAnsi="Cambria Math"/>
            <w:sz w:val="32"/>
          </w:rPr>
          <m:t>V=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32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  <w:sz w:val="32"/>
                  </w:rPr>
                </m:ctrlPr>
              </m:fPr>
              <m:num>
                <m:r>
                  <w:rPr>
                    <w:rFonts w:ascii="Cambria Math" w:eastAsiaTheme="minorEastAsia" w:hAnsi="Cambria Math"/>
                    <w:sz w:val="32"/>
                  </w:rPr>
                  <m:t>2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32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32"/>
                      </w:rPr>
                      <m:t>E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32"/>
                      </w:rPr>
                      <m:t>k</m:t>
                    </m:r>
                  </m:sub>
                </m:sSub>
              </m:num>
              <m:den>
                <m:r>
                  <w:rPr>
                    <w:rFonts w:ascii="Cambria Math" w:eastAsiaTheme="minorEastAsia" w:hAnsi="Cambria Math"/>
                    <w:sz w:val="32"/>
                  </w:rPr>
                  <m:t>m</m:t>
                </m:r>
              </m:den>
            </m:f>
          </m:e>
        </m:rad>
      </m:oMath>
      <w:r w:rsidRPr="00B31A9D">
        <w:rPr>
          <w:rFonts w:ascii="Century Gothic" w:eastAsiaTheme="minorEastAsia" w:hAnsi="Century Gothic"/>
          <w:sz w:val="32"/>
        </w:rPr>
        <w:t xml:space="preserve">.  </w:t>
      </w:r>
      <w:r w:rsidRPr="00B31A9D">
        <w:rPr>
          <w:rFonts w:ascii="Century Gothic" w:eastAsiaTheme="minorEastAsia" w:hAnsi="Century Gothic"/>
        </w:rPr>
        <w:t>What is the Kinetic Energy of a bowling ball with a mass of 3 kilograms that is traveling at 6 meters per second?</w:t>
      </w:r>
      <w:bookmarkStart w:id="0" w:name="_GoBack"/>
      <w:bookmarkEnd w:id="0"/>
    </w:p>
    <w:sectPr w:rsidR="0030373E" w:rsidRPr="00731F8B" w:rsidSect="001E1C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C One Seventy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{skinny} jeans solid">
    <w:panose1 w:val="00000000000000000000"/>
    <w:charset w:val="00"/>
    <w:family w:val="auto"/>
    <w:pitch w:val="variable"/>
    <w:sig w:usb0="8000002F" w:usb1="40000042" w:usb2="00000000" w:usb3="00000000" w:csb0="0000001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30BED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C7C"/>
    <w:rsid w:val="00012DAF"/>
    <w:rsid w:val="00013AD3"/>
    <w:rsid w:val="00013BCB"/>
    <w:rsid w:val="00013C57"/>
    <w:rsid w:val="00015A86"/>
    <w:rsid w:val="00016A6B"/>
    <w:rsid w:val="0001784A"/>
    <w:rsid w:val="000205BB"/>
    <w:rsid w:val="000214B1"/>
    <w:rsid w:val="00021EB6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55CD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B66"/>
    <w:rsid w:val="00080644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259"/>
    <w:rsid w:val="0009342D"/>
    <w:rsid w:val="00095ACA"/>
    <w:rsid w:val="00096E18"/>
    <w:rsid w:val="000972D4"/>
    <w:rsid w:val="00097A51"/>
    <w:rsid w:val="00097D4A"/>
    <w:rsid w:val="000A018D"/>
    <w:rsid w:val="000A05C7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DCF"/>
    <w:rsid w:val="000C5ECE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0BE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3E93"/>
    <w:rsid w:val="001151C7"/>
    <w:rsid w:val="0011692A"/>
    <w:rsid w:val="001170F0"/>
    <w:rsid w:val="00117417"/>
    <w:rsid w:val="001176AE"/>
    <w:rsid w:val="00117A9F"/>
    <w:rsid w:val="00120005"/>
    <w:rsid w:val="0012106D"/>
    <w:rsid w:val="0012218D"/>
    <w:rsid w:val="00124500"/>
    <w:rsid w:val="001249EF"/>
    <w:rsid w:val="00125516"/>
    <w:rsid w:val="00126AA2"/>
    <w:rsid w:val="00126EE5"/>
    <w:rsid w:val="00126EF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8DB"/>
    <w:rsid w:val="00191ED4"/>
    <w:rsid w:val="0019300B"/>
    <w:rsid w:val="0019356C"/>
    <w:rsid w:val="00193F4A"/>
    <w:rsid w:val="001942B5"/>
    <w:rsid w:val="00194627"/>
    <w:rsid w:val="00194ED5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629C"/>
    <w:rsid w:val="001C63B9"/>
    <w:rsid w:val="001C644E"/>
    <w:rsid w:val="001D0932"/>
    <w:rsid w:val="001D1B4B"/>
    <w:rsid w:val="001D1CF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10E"/>
    <w:rsid w:val="001E77CD"/>
    <w:rsid w:val="001E7EA4"/>
    <w:rsid w:val="001F0509"/>
    <w:rsid w:val="001F08A9"/>
    <w:rsid w:val="001F1A85"/>
    <w:rsid w:val="001F1AE2"/>
    <w:rsid w:val="001F1C0D"/>
    <w:rsid w:val="001F410C"/>
    <w:rsid w:val="001F56E2"/>
    <w:rsid w:val="001F7A89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31DE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87572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40A8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B72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373E"/>
    <w:rsid w:val="00304719"/>
    <w:rsid w:val="00304A9E"/>
    <w:rsid w:val="00304BFD"/>
    <w:rsid w:val="00304E6E"/>
    <w:rsid w:val="00305FEC"/>
    <w:rsid w:val="003066D2"/>
    <w:rsid w:val="003075EF"/>
    <w:rsid w:val="00311796"/>
    <w:rsid w:val="003118C3"/>
    <w:rsid w:val="00311969"/>
    <w:rsid w:val="003132F9"/>
    <w:rsid w:val="003137A6"/>
    <w:rsid w:val="0031382B"/>
    <w:rsid w:val="00313CFB"/>
    <w:rsid w:val="00313FE6"/>
    <w:rsid w:val="003141D9"/>
    <w:rsid w:val="00314FA5"/>
    <w:rsid w:val="0031507B"/>
    <w:rsid w:val="00316026"/>
    <w:rsid w:val="00316D5E"/>
    <w:rsid w:val="00317548"/>
    <w:rsid w:val="003226EE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257B"/>
    <w:rsid w:val="00332847"/>
    <w:rsid w:val="00332954"/>
    <w:rsid w:val="003338E8"/>
    <w:rsid w:val="003347ED"/>
    <w:rsid w:val="0033612B"/>
    <w:rsid w:val="00336DE6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14F1"/>
    <w:rsid w:val="00391E18"/>
    <w:rsid w:val="003927FF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37B"/>
    <w:rsid w:val="003B3B47"/>
    <w:rsid w:val="003B44E6"/>
    <w:rsid w:val="003B46C6"/>
    <w:rsid w:val="003B4FED"/>
    <w:rsid w:val="003B53AC"/>
    <w:rsid w:val="003B5746"/>
    <w:rsid w:val="003B644E"/>
    <w:rsid w:val="003B7612"/>
    <w:rsid w:val="003C0158"/>
    <w:rsid w:val="003C021F"/>
    <w:rsid w:val="003C061A"/>
    <w:rsid w:val="003C0F2D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7C42"/>
    <w:rsid w:val="003F02FF"/>
    <w:rsid w:val="003F34D5"/>
    <w:rsid w:val="00401B7E"/>
    <w:rsid w:val="00401D52"/>
    <w:rsid w:val="00401DB6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302F3"/>
    <w:rsid w:val="00430740"/>
    <w:rsid w:val="00430FEF"/>
    <w:rsid w:val="004314E1"/>
    <w:rsid w:val="004315F9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C67"/>
    <w:rsid w:val="00436F75"/>
    <w:rsid w:val="0043728B"/>
    <w:rsid w:val="00437836"/>
    <w:rsid w:val="00440BB4"/>
    <w:rsid w:val="0044129A"/>
    <w:rsid w:val="004419DA"/>
    <w:rsid w:val="00441E1D"/>
    <w:rsid w:val="004429BC"/>
    <w:rsid w:val="0044321C"/>
    <w:rsid w:val="004444D7"/>
    <w:rsid w:val="00444F21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605C"/>
    <w:rsid w:val="004D6306"/>
    <w:rsid w:val="004D6585"/>
    <w:rsid w:val="004D784B"/>
    <w:rsid w:val="004D7CF6"/>
    <w:rsid w:val="004E0A23"/>
    <w:rsid w:val="004E18C9"/>
    <w:rsid w:val="004E1BF2"/>
    <w:rsid w:val="004E2109"/>
    <w:rsid w:val="004E2615"/>
    <w:rsid w:val="004E2FB8"/>
    <w:rsid w:val="004E4603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20C1"/>
    <w:rsid w:val="0051226A"/>
    <w:rsid w:val="005156DE"/>
    <w:rsid w:val="00516438"/>
    <w:rsid w:val="00516CCD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1A96"/>
    <w:rsid w:val="00533B61"/>
    <w:rsid w:val="00533CDD"/>
    <w:rsid w:val="00534E9F"/>
    <w:rsid w:val="0053533F"/>
    <w:rsid w:val="005375FA"/>
    <w:rsid w:val="0054239A"/>
    <w:rsid w:val="00542FB2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1FF9"/>
    <w:rsid w:val="00572B44"/>
    <w:rsid w:val="00573341"/>
    <w:rsid w:val="005743E3"/>
    <w:rsid w:val="005750B4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BE9"/>
    <w:rsid w:val="005B74D0"/>
    <w:rsid w:val="005B7901"/>
    <w:rsid w:val="005B7F79"/>
    <w:rsid w:val="005C0C2E"/>
    <w:rsid w:val="005C0EB7"/>
    <w:rsid w:val="005C3F68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17F"/>
    <w:rsid w:val="005D71DF"/>
    <w:rsid w:val="005D7FB9"/>
    <w:rsid w:val="005E00DA"/>
    <w:rsid w:val="005E1C6C"/>
    <w:rsid w:val="005E228E"/>
    <w:rsid w:val="005E229F"/>
    <w:rsid w:val="005E27D7"/>
    <w:rsid w:val="005E3480"/>
    <w:rsid w:val="005E3678"/>
    <w:rsid w:val="005E3841"/>
    <w:rsid w:val="005E3D54"/>
    <w:rsid w:val="005E42A8"/>
    <w:rsid w:val="005E4854"/>
    <w:rsid w:val="005E51E9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722C"/>
    <w:rsid w:val="00710071"/>
    <w:rsid w:val="00711421"/>
    <w:rsid w:val="007123A7"/>
    <w:rsid w:val="00713FCC"/>
    <w:rsid w:val="00714BD3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1F8B"/>
    <w:rsid w:val="0073222D"/>
    <w:rsid w:val="0073338B"/>
    <w:rsid w:val="0073362A"/>
    <w:rsid w:val="007342F5"/>
    <w:rsid w:val="00734F9F"/>
    <w:rsid w:val="00736FFE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2C42"/>
    <w:rsid w:val="00752D7A"/>
    <w:rsid w:val="00754164"/>
    <w:rsid w:val="00755ACA"/>
    <w:rsid w:val="007566A4"/>
    <w:rsid w:val="007566FD"/>
    <w:rsid w:val="007607C4"/>
    <w:rsid w:val="00761504"/>
    <w:rsid w:val="007633FE"/>
    <w:rsid w:val="0076456B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5216"/>
    <w:rsid w:val="007E0D41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0BED"/>
    <w:rsid w:val="0083125B"/>
    <w:rsid w:val="0083128F"/>
    <w:rsid w:val="008333D1"/>
    <w:rsid w:val="00833DEB"/>
    <w:rsid w:val="00834214"/>
    <w:rsid w:val="008352F0"/>
    <w:rsid w:val="008371E5"/>
    <w:rsid w:val="008410AB"/>
    <w:rsid w:val="00842D5B"/>
    <w:rsid w:val="008434D5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A91"/>
    <w:rsid w:val="008514BD"/>
    <w:rsid w:val="008514E2"/>
    <w:rsid w:val="00851A26"/>
    <w:rsid w:val="00853E72"/>
    <w:rsid w:val="008547A6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4405"/>
    <w:rsid w:val="008B4A44"/>
    <w:rsid w:val="008B5010"/>
    <w:rsid w:val="008B5D26"/>
    <w:rsid w:val="008B5F20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35AC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34AD"/>
    <w:rsid w:val="009134E8"/>
    <w:rsid w:val="00913724"/>
    <w:rsid w:val="00913C66"/>
    <w:rsid w:val="00913DD7"/>
    <w:rsid w:val="00915298"/>
    <w:rsid w:val="0091569C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D20"/>
    <w:rsid w:val="0092326F"/>
    <w:rsid w:val="00923CB3"/>
    <w:rsid w:val="00926C75"/>
    <w:rsid w:val="00930084"/>
    <w:rsid w:val="0093026E"/>
    <w:rsid w:val="00930D04"/>
    <w:rsid w:val="00933C8E"/>
    <w:rsid w:val="009348A2"/>
    <w:rsid w:val="009360DD"/>
    <w:rsid w:val="00936B54"/>
    <w:rsid w:val="00936C40"/>
    <w:rsid w:val="00937643"/>
    <w:rsid w:val="0094126C"/>
    <w:rsid w:val="0094155F"/>
    <w:rsid w:val="0094230B"/>
    <w:rsid w:val="00943423"/>
    <w:rsid w:val="00943B43"/>
    <w:rsid w:val="00944AE3"/>
    <w:rsid w:val="0094527E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6F6"/>
    <w:rsid w:val="00961F7A"/>
    <w:rsid w:val="009625F6"/>
    <w:rsid w:val="009626CD"/>
    <w:rsid w:val="009631B2"/>
    <w:rsid w:val="00963593"/>
    <w:rsid w:val="00963D00"/>
    <w:rsid w:val="0096512F"/>
    <w:rsid w:val="00965841"/>
    <w:rsid w:val="00966013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F23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DDE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91C"/>
    <w:rsid w:val="009C0A0C"/>
    <w:rsid w:val="009C0B87"/>
    <w:rsid w:val="009C0DA7"/>
    <w:rsid w:val="009C2910"/>
    <w:rsid w:val="009C2DEB"/>
    <w:rsid w:val="009C3B45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7F49"/>
    <w:rsid w:val="009E000F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706BE"/>
    <w:rsid w:val="00A70C8B"/>
    <w:rsid w:val="00A7374B"/>
    <w:rsid w:val="00A73A35"/>
    <w:rsid w:val="00A73B7C"/>
    <w:rsid w:val="00A74ABB"/>
    <w:rsid w:val="00A75057"/>
    <w:rsid w:val="00A759EE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E4D"/>
    <w:rsid w:val="00AD0B0C"/>
    <w:rsid w:val="00AD0BAF"/>
    <w:rsid w:val="00AD0F88"/>
    <w:rsid w:val="00AD1819"/>
    <w:rsid w:val="00AD2164"/>
    <w:rsid w:val="00AD2B32"/>
    <w:rsid w:val="00AD3FE9"/>
    <w:rsid w:val="00AD481A"/>
    <w:rsid w:val="00AD4833"/>
    <w:rsid w:val="00AD4BF2"/>
    <w:rsid w:val="00AD6163"/>
    <w:rsid w:val="00AD678C"/>
    <w:rsid w:val="00AD6AE6"/>
    <w:rsid w:val="00AD751B"/>
    <w:rsid w:val="00AD7854"/>
    <w:rsid w:val="00AE0662"/>
    <w:rsid w:val="00AE1267"/>
    <w:rsid w:val="00AE1A8D"/>
    <w:rsid w:val="00AE2014"/>
    <w:rsid w:val="00AE3428"/>
    <w:rsid w:val="00AE4C8B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DB8"/>
    <w:rsid w:val="00B06285"/>
    <w:rsid w:val="00B065A0"/>
    <w:rsid w:val="00B06B6C"/>
    <w:rsid w:val="00B06F31"/>
    <w:rsid w:val="00B10370"/>
    <w:rsid w:val="00B10E43"/>
    <w:rsid w:val="00B1190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F3E"/>
    <w:rsid w:val="00B26576"/>
    <w:rsid w:val="00B2664D"/>
    <w:rsid w:val="00B301AA"/>
    <w:rsid w:val="00B308B3"/>
    <w:rsid w:val="00B30C83"/>
    <w:rsid w:val="00B30DBC"/>
    <w:rsid w:val="00B31590"/>
    <w:rsid w:val="00B341E4"/>
    <w:rsid w:val="00B349D9"/>
    <w:rsid w:val="00B34ADD"/>
    <w:rsid w:val="00B34D1F"/>
    <w:rsid w:val="00B36F08"/>
    <w:rsid w:val="00B3744A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D28"/>
    <w:rsid w:val="00B56E69"/>
    <w:rsid w:val="00B577EB"/>
    <w:rsid w:val="00B627DC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1CDB"/>
    <w:rsid w:val="00BA2418"/>
    <w:rsid w:val="00BA299B"/>
    <w:rsid w:val="00BA2A82"/>
    <w:rsid w:val="00BA2AFA"/>
    <w:rsid w:val="00BA4AFC"/>
    <w:rsid w:val="00BA5793"/>
    <w:rsid w:val="00BA5938"/>
    <w:rsid w:val="00BA6501"/>
    <w:rsid w:val="00BA718B"/>
    <w:rsid w:val="00BA7AB0"/>
    <w:rsid w:val="00BA7F7D"/>
    <w:rsid w:val="00BB0025"/>
    <w:rsid w:val="00BB1335"/>
    <w:rsid w:val="00BB1D1E"/>
    <w:rsid w:val="00BB642E"/>
    <w:rsid w:val="00BB65EA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182"/>
    <w:rsid w:val="00BD3790"/>
    <w:rsid w:val="00BD3B13"/>
    <w:rsid w:val="00BD5EC7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4113"/>
    <w:rsid w:val="00BE7233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B99"/>
    <w:rsid w:val="00C07303"/>
    <w:rsid w:val="00C07F3F"/>
    <w:rsid w:val="00C101DD"/>
    <w:rsid w:val="00C11C07"/>
    <w:rsid w:val="00C123F2"/>
    <w:rsid w:val="00C12FAA"/>
    <w:rsid w:val="00C14DDA"/>
    <w:rsid w:val="00C160B3"/>
    <w:rsid w:val="00C160E1"/>
    <w:rsid w:val="00C16D5E"/>
    <w:rsid w:val="00C1719D"/>
    <w:rsid w:val="00C177CE"/>
    <w:rsid w:val="00C2179E"/>
    <w:rsid w:val="00C23A30"/>
    <w:rsid w:val="00C24491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10F3"/>
    <w:rsid w:val="00C62D05"/>
    <w:rsid w:val="00C65629"/>
    <w:rsid w:val="00C65C9B"/>
    <w:rsid w:val="00C66255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5847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377D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BD3"/>
    <w:rsid w:val="00D332B5"/>
    <w:rsid w:val="00D335A5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9F9"/>
    <w:rsid w:val="00D6337A"/>
    <w:rsid w:val="00D6378E"/>
    <w:rsid w:val="00D63E7E"/>
    <w:rsid w:val="00D63E9D"/>
    <w:rsid w:val="00D64AE3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934"/>
    <w:rsid w:val="00D85A9D"/>
    <w:rsid w:val="00D873BF"/>
    <w:rsid w:val="00D901EE"/>
    <w:rsid w:val="00D90817"/>
    <w:rsid w:val="00D918FA"/>
    <w:rsid w:val="00D91F09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0F7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2E7"/>
    <w:rsid w:val="00DC707C"/>
    <w:rsid w:val="00DD014B"/>
    <w:rsid w:val="00DD4B4D"/>
    <w:rsid w:val="00DD4BE8"/>
    <w:rsid w:val="00DD4C05"/>
    <w:rsid w:val="00DD528A"/>
    <w:rsid w:val="00DD5419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1DBC"/>
    <w:rsid w:val="00DF1E9D"/>
    <w:rsid w:val="00DF1EA0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CD0"/>
    <w:rsid w:val="00E13CAF"/>
    <w:rsid w:val="00E14804"/>
    <w:rsid w:val="00E14812"/>
    <w:rsid w:val="00E166CD"/>
    <w:rsid w:val="00E1720B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F5B"/>
    <w:rsid w:val="00E35871"/>
    <w:rsid w:val="00E3607E"/>
    <w:rsid w:val="00E360D3"/>
    <w:rsid w:val="00E3654F"/>
    <w:rsid w:val="00E405B3"/>
    <w:rsid w:val="00E40BD7"/>
    <w:rsid w:val="00E4219E"/>
    <w:rsid w:val="00E42E4B"/>
    <w:rsid w:val="00E436B6"/>
    <w:rsid w:val="00E4409F"/>
    <w:rsid w:val="00E44263"/>
    <w:rsid w:val="00E443FD"/>
    <w:rsid w:val="00E44B0F"/>
    <w:rsid w:val="00E45590"/>
    <w:rsid w:val="00E455F2"/>
    <w:rsid w:val="00E45FF0"/>
    <w:rsid w:val="00E47BA9"/>
    <w:rsid w:val="00E502CA"/>
    <w:rsid w:val="00E50D98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33A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22EB"/>
    <w:rsid w:val="00E72610"/>
    <w:rsid w:val="00E72CC5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4517"/>
    <w:rsid w:val="00ED4518"/>
    <w:rsid w:val="00ED58F1"/>
    <w:rsid w:val="00ED6F45"/>
    <w:rsid w:val="00ED77C2"/>
    <w:rsid w:val="00EE1623"/>
    <w:rsid w:val="00EE2F42"/>
    <w:rsid w:val="00EE3BF6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FA2"/>
    <w:rsid w:val="00F26587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BC4"/>
    <w:rsid w:val="00F61A41"/>
    <w:rsid w:val="00F61E22"/>
    <w:rsid w:val="00F61F84"/>
    <w:rsid w:val="00F62D52"/>
    <w:rsid w:val="00F63735"/>
    <w:rsid w:val="00F63FB1"/>
    <w:rsid w:val="00F653C5"/>
    <w:rsid w:val="00F659FC"/>
    <w:rsid w:val="00F6688B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607A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1B09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2AAEA48C-EC84-41CD-957C-BA2EDCFA7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30BED"/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B627D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7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7DC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3744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">
    <w:name w:val="Body"/>
    <w:rsid w:val="008434D5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Helvetica" w:eastAsia="Arial Unicode MS" w:hAnsi="Arial Unicode MS" w:cs="Arial Unicode MS"/>
      <w:color w:val="000000"/>
      <w:bdr w:val="n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276</Words>
  <Characters>157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 Mobley</dc:creator>
  <cp:lastModifiedBy>Lindsay Kovalsky</cp:lastModifiedBy>
  <cp:revision>3</cp:revision>
  <cp:lastPrinted>2016-08-15T18:02:00Z</cp:lastPrinted>
  <dcterms:created xsi:type="dcterms:W3CDTF">2016-08-15T18:03:00Z</dcterms:created>
  <dcterms:modified xsi:type="dcterms:W3CDTF">2017-03-22T16:41:00Z</dcterms:modified>
</cp:coreProperties>
</file>